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.bin" ContentType="application/vnd.openxmlformats-officedocument.oleObject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302" r:id="rId2"/>
    <p:sldId id="303" r:id="rId3"/>
    <p:sldId id="342" r:id="rId4"/>
    <p:sldId id="369" r:id="rId5"/>
    <p:sldId id="343" r:id="rId6"/>
    <p:sldId id="370" r:id="rId7"/>
    <p:sldId id="345" r:id="rId8"/>
    <p:sldId id="346" r:id="rId9"/>
    <p:sldId id="367" r:id="rId10"/>
    <p:sldId id="348" r:id="rId11"/>
    <p:sldId id="371" r:id="rId12"/>
    <p:sldId id="349" r:id="rId13"/>
    <p:sldId id="350" r:id="rId14"/>
    <p:sldId id="352" r:id="rId15"/>
    <p:sldId id="351" r:id="rId16"/>
    <p:sldId id="353" r:id="rId17"/>
    <p:sldId id="354" r:id="rId18"/>
    <p:sldId id="374" r:id="rId19"/>
    <p:sldId id="373" r:id="rId20"/>
    <p:sldId id="376" r:id="rId21"/>
    <p:sldId id="375" r:id="rId22"/>
  </p:sldIdLst>
  <p:sldSz cx="9144000" cy="6858000" type="screen4x3"/>
  <p:notesSz cx="9601200" cy="7315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0" autoAdjust="0"/>
    <p:restoredTop sz="94697" autoAdjust="0"/>
  </p:normalViewPr>
  <p:slideViewPr>
    <p:cSldViewPr snapToGrid="0" showGuides="1">
      <p:cViewPr>
        <p:scale>
          <a:sx n="112" d="100"/>
          <a:sy n="112" d="100"/>
        </p:scale>
        <p:origin x="-680" y="-464"/>
      </p:cViewPr>
      <p:guideLst>
        <p:guide orient="horz" pos="2159"/>
        <p:guide pos="30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23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interSettings" Target="printerSettings/printerSettings1.bin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5116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6686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04212B-880D-42BC-B122-5395AB68610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A956E4-DD51-498B-AD0B-E9FB2F35A500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44F4BC-3F64-445A-BB97-C23C9D0169F7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44F4BC-3F64-445A-BB97-C23C9D0169F7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44F4BC-3F64-445A-BB97-C23C9D0169F7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44F4BC-3F64-445A-BB97-C23C9D0169F7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3E4B8E-9B94-4D16-948E-8D2A85472CE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44F4BC-3F64-445A-BB97-C23C9D0169F7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44F4BC-3F64-445A-BB97-C23C9D0169F7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D41461-3829-48DF-80FB-7D366BC2BABC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D41461-3829-48DF-80FB-7D366BC2BABC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D41461-3829-48DF-80FB-7D366BC2BABC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D41461-3829-48DF-80FB-7D366BC2BABC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A956E4-DD51-498B-AD0B-E9FB2F35A500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ranvarexpectlin</a:t>
            </a:r>
            <a:r>
              <a:rPr lang="en-US" dirty="0" smtClean="0"/>
              <a:t>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ranvarexpectlin</a:t>
            </a:r>
            <a:r>
              <a:rPr lang="en-US" dirty="0" smtClean="0"/>
              <a:t>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ranvarexpectlin</a:t>
            </a:r>
            <a:r>
              <a:rPr lang="en-US" dirty="0" smtClean="0"/>
              <a:t>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ranvarexpectlin</a:t>
            </a:r>
            <a:r>
              <a:rPr lang="en-US" dirty="0" smtClean="0"/>
              <a:t>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ranvarexpectlin</a:t>
            </a:r>
            <a:r>
              <a:rPr lang="en-US" dirty="0" smtClean="0"/>
              <a:t>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58289" y="6534727"/>
            <a:ext cx="3295619" cy="32327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May 8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9" r:id="rId3"/>
    <p:sldLayoutId id="2147483810" r:id="rId4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181435" y="1882469"/>
            <a:ext cx="8618124" cy="305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b="1" i="0" dirty="0" smtClean="0">
                <a:solidFill>
                  <a:schemeClr val="tx2"/>
                </a:solidFill>
                <a:latin typeface="Comic Sans MS" pitchFamily="66" charset="0"/>
              </a:rPr>
              <a:t>Linearity of</a:t>
            </a:r>
          </a:p>
          <a:p>
            <a:pPr algn="ctr"/>
            <a:r>
              <a:rPr lang="en-US" sz="7200" b="1" dirty="0" smtClean="0">
                <a:solidFill>
                  <a:schemeClr val="tx2"/>
                </a:solidFill>
                <a:latin typeface="Comic Sans MS" pitchFamily="66" charset="0"/>
              </a:rPr>
              <a:t>Expectation</a:t>
            </a:r>
            <a:r>
              <a:rPr lang="en-US" sz="7200" b="1" i="0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7200" b="1" i="0" dirty="0">
                <a:solidFill>
                  <a:schemeClr val="tx2"/>
                </a:solidFill>
                <a:latin typeface="Comic Sans MS" pitchFamily="66" charset="0"/>
              </a:rPr>
            </a:br>
            <a:endParaRPr lang="en-US" sz="1600" b="1" i="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ranvarexpectlin</a:t>
            </a:r>
            <a:r>
              <a:rPr lang="en-US" dirty="0" smtClean="0"/>
              <a:t>.</a:t>
            </a:r>
            <a:fld id="{93DA0692-DAF7-4AFE-9BE7-E02439D3694A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1719093" y="2730624"/>
            <a:ext cx="5686764" cy="1624021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Notice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66" charset="0"/>
              </a:rPr>
              <a:t>and</a:t>
            </a:r>
            <a:r>
              <a:rPr lang="en-US" sz="4800" baseline="-25000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j</a:t>
            </a:r>
            <a:r>
              <a:rPr lang="en-US" sz="4800" baseline="-25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are</a:t>
            </a:r>
          </a:p>
          <a:p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independent!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  <a:sym typeface="Symbol" pitchFamily="18" charset="2"/>
            </a:endParaRPr>
          </a:p>
          <a:p>
            <a:endParaRPr lang="en-US" sz="4800" dirty="0" smtClean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expectlin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0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039295" y="225425"/>
            <a:ext cx="7270750" cy="68421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xpected #hats returned 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852300" y="1154340"/>
            <a:ext cx="7414316" cy="231576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indicates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man #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got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his hat </a:t>
            </a:r>
            <a:r>
              <a:rPr lang="en-US" sz="4800" i="0" dirty="0" smtClean="0">
                <a:solidFill>
                  <a:srgbClr val="3333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eturned.</a:t>
            </a:r>
            <a:endParaRPr lang="en-US" sz="4800" dirty="0">
              <a:latin typeface="Comic Sans MS" pitchFamily="66" charset="0"/>
              <a:sym typeface="Symbol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17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852300" y="1154340"/>
            <a:ext cx="7414316" cy="231576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indicates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man #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got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his hat </a:t>
            </a:r>
            <a:r>
              <a:rPr lang="en-US" sz="4800" i="0" dirty="0" smtClean="0">
                <a:solidFill>
                  <a:srgbClr val="3333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eturned. 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But</a:t>
            </a:r>
            <a:endParaRPr lang="en-US" sz="480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# hats r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turned]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 =</a:t>
            </a:r>
            <a:endParaRPr lang="en-US" sz="4800" b="1" dirty="0">
              <a:latin typeface="Euclid Symbol" charset="2"/>
              <a:cs typeface="Euclid Symbol" charset="2"/>
              <a:sym typeface="Symbol" pitchFamily="18" charset="2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expectlin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1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039295" y="225425"/>
            <a:ext cx="7270750" cy="68421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xpected #hats returned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9920" y="3352800"/>
            <a:ext cx="5217101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endParaRPr lang="en-US" sz="6000" i="0" dirty="0">
              <a:solidFill>
                <a:srgbClr val="000000"/>
              </a:solidFill>
              <a:latin typeface="Comic Sans MS" pitchFamily="66" charset="0"/>
            </a:endParaRPr>
          </a:p>
          <a:p>
            <a:pPr lvl="0"/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</a:t>
            </a:r>
          </a:p>
          <a:p>
            <a:pPr lvl="0"/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</a:t>
            </a:r>
            <a:r>
              <a:rPr lang="en-US" sz="6000" b="1" dirty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n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(1/n) </a:t>
            </a:r>
            <a:r>
              <a:rPr lang="en-US" sz="6000" b="1" dirty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FF00FF"/>
                </a:solidFill>
                <a:latin typeface="Comic Sans MS" pitchFamily="66" charset="0"/>
              </a:rPr>
              <a:t>1</a:t>
            </a:r>
            <a:endParaRPr lang="en-US" sz="5400" i="0" dirty="0" smtClean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794212"/>
              </p:ext>
            </p:extLst>
          </p:nvPr>
        </p:nvGraphicFramePr>
        <p:xfrm>
          <a:off x="885825" y="3157538"/>
          <a:ext cx="61277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4" imgW="1384300" imgH="292100" progId="Equation.DSMT4">
                  <p:embed/>
                </p:oleObj>
              </mc:Choice>
              <mc:Fallback>
                <p:oleObj name="Equation" r:id="rId4" imgW="13843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3157538"/>
                        <a:ext cx="612775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921334"/>
              </p:ext>
            </p:extLst>
          </p:nvPr>
        </p:nvGraphicFramePr>
        <p:xfrm>
          <a:off x="904316" y="4012742"/>
          <a:ext cx="7188469" cy="1271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6" imgW="1651000" imgH="292100" progId="Equation.DSMT4">
                  <p:embed/>
                </p:oleObj>
              </mc:Choice>
              <mc:Fallback>
                <p:oleObj name="Equation" r:id="rId6" imgW="1651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4316" y="4012742"/>
                        <a:ext cx="7188469" cy="1271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754815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61508" name="Rectangle 4"/>
          <p:cNvSpPr>
            <a:spLocks noChangeArrowheads="1"/>
          </p:cNvSpPr>
          <p:nvPr/>
        </p:nvSpPr>
        <p:spPr bwMode="auto">
          <a:xfrm>
            <a:off x="76200" y="771960"/>
            <a:ext cx="8972831" cy="545382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Say </a:t>
            </a: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people sit around a spinner (a “lazy-Susan”) with</a:t>
            </a:r>
          </a:p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different dishes. 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Spin randomly.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How many people do we </a:t>
            </a:r>
            <a:r>
              <a:rPr lang="en-US" sz="4800" i="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expect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will get same dish as initially?</a:t>
            </a:r>
          </a:p>
          <a:p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Still is </a:t>
            </a:r>
            <a:r>
              <a:rPr lang="en-US" sz="4800" dirty="0" smtClean="0">
                <a:solidFill>
                  <a:srgbClr val="FF00FF"/>
                </a:solidFill>
                <a:latin typeface="Comic Sans MS" pitchFamily="66" charset="0"/>
              </a:rPr>
              <a:t>1 </a:t>
            </a:r>
            <a:r>
              <a:rPr lang="en-US" sz="4800" dirty="0" smtClean="0">
                <a:solidFill>
                  <a:srgbClr val="9B2894"/>
                </a:solidFill>
                <a:latin typeface="Comic Sans MS" pitchFamily="66" charset="0"/>
              </a:rPr>
              <a:t>by same reasoning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</a:t>
            </a:r>
            <a:endParaRPr lang="en-US" sz="4800" i="0" dirty="0">
              <a:solidFill>
                <a:srgbClr val="000000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expectlin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6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6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6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6615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143000"/>
            <a:ext cx="8686800" cy="35814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Let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be indicator for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err="1" smtClean="0">
                <a:latin typeface="Comic Sans MS" pitchFamily="66" charset="0"/>
                <a:sym typeface="Symbol" pitchFamily="18" charset="2"/>
              </a:rPr>
              <a:t>th</a:t>
            </a:r>
            <a:endParaRPr lang="en-US" sz="4800" i="0" dirty="0" smtClean="0">
              <a:latin typeface="Comic Sans MS" pitchFamily="66" charset="0"/>
              <a:sym typeface="Symbol" pitchFamily="18" charset="2"/>
            </a:endParaRP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person getting initial dish.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00200" y="4724400"/>
            <a:ext cx="556915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 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=1]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1/n</a:t>
            </a:r>
            <a:endParaRPr lang="en-US" sz="5400" i="0" dirty="0" smtClean="0">
              <a:latin typeface="+mj-lt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5800" y="2819400"/>
            <a:ext cx="7338869" cy="16619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8000"/>
                </a:solidFill>
                <a:latin typeface="+mj-lt"/>
              </a:rPr>
              <a:t>#people get initial dish</a:t>
            </a:r>
            <a:r>
              <a:rPr lang="en-US" sz="4800" i="0" dirty="0" smtClean="0">
                <a:latin typeface="+mj-lt"/>
              </a:rPr>
              <a:t> =</a:t>
            </a:r>
          </a:p>
          <a:p>
            <a:pPr algn="ctr"/>
            <a:r>
              <a:rPr lang="en-US" sz="4800" i="0" dirty="0" smtClean="0">
                <a:latin typeface="+mj-lt"/>
              </a:rPr>
              <a:t>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1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2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…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endParaRPr lang="en-US" sz="4800" i="0" dirty="0" smtClean="0">
              <a:latin typeface="+mj-lt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expectlin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447800"/>
            <a:ext cx="8686800" cy="35814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</a:t>
            </a:r>
            <a:r>
              <a:rPr lang="en-US" sz="4800" i="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# initial dishes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4800" i="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E[∑ 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endParaRPr lang="en-US" sz="6000" i="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" y="2395478"/>
            <a:ext cx="8477001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4800" i="0" dirty="0" smtClean="0">
                <a:solidFill>
                  <a:srgbClr val="000000"/>
                </a:solidFill>
                <a:latin typeface="Comic Sans MS" pitchFamily="66" charset="0"/>
              </a:rPr>
              <a:t> so by linearity</a:t>
            </a:r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    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∑ E[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</a:p>
          <a:p>
            <a:pPr lvl="0"/>
            <a:r>
              <a:rPr lang="en-US" sz="6000" i="0" dirty="0" smtClean="0">
                <a:latin typeface="Comic Sans MS" pitchFamily="66" charset="0"/>
              </a:rPr>
              <a:t>    =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∑ 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1]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∑ 1/n</a:t>
            </a:r>
          </a:p>
          <a:p>
            <a:pPr lvl="0"/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  </a:t>
            </a:r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=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n(1/n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endParaRPr lang="en-US" sz="5400" i="0" dirty="0" smtClean="0">
              <a:latin typeface="+mj-lt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expectlin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85686" y="1120934"/>
            <a:ext cx="8795306" cy="442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  <a:sym typeface="Symbol" pitchFamily="18" charset="2"/>
              </a:rPr>
              <a:t>Now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5400" dirty="0" smtClean="0">
                <a:latin typeface="Comic Sans MS" pitchFamily="66" charset="0"/>
                <a:sym typeface="Symbol" pitchFamily="18" charset="2"/>
              </a:rPr>
              <a:t> indicates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5400" baseline="30000" dirty="0" err="1" smtClean="0">
                <a:latin typeface="Comic Sans MS" pitchFamily="66" charset="0"/>
                <a:sym typeface="Symbol" pitchFamily="18" charset="2"/>
              </a:rPr>
              <a:t>th</a:t>
            </a:r>
            <a:r>
              <a:rPr lang="en-US" sz="5400" dirty="0" smtClean="0">
                <a:latin typeface="Comic Sans MS" pitchFamily="66" charset="0"/>
                <a:sym typeface="Symbol" pitchFamily="18" charset="2"/>
              </a:rPr>
              <a:t> person got same dish</a:t>
            </a:r>
            <a:endParaRPr lang="en-US" sz="5400" dirty="0">
              <a:latin typeface="Comic Sans MS" pitchFamily="66" charset="0"/>
              <a:sym typeface="Symbol" pitchFamily="18" charset="2"/>
            </a:endParaRPr>
          </a:p>
          <a:p>
            <a:r>
              <a:rPr lang="en-US" sz="5400" i="0" dirty="0" err="1" smtClean="0">
                <a:solidFill>
                  <a:srgbClr val="0000FF"/>
                </a:solidFill>
                <a:latin typeface="+mj-lt"/>
              </a:rPr>
              <a:t>R</a:t>
            </a:r>
            <a:r>
              <a:rPr lang="en-US" sz="5400" i="0" baseline="-25000" dirty="0" err="1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5400" i="0" dirty="0" err="1" smtClean="0">
                <a:latin typeface="+mj-lt"/>
              </a:rPr>
              <a:t>’s</a:t>
            </a:r>
            <a:r>
              <a:rPr lang="en-US" sz="5400" i="0" dirty="0" smtClean="0">
                <a:latin typeface="+mj-lt"/>
              </a:rPr>
              <a:t> </a:t>
            </a:r>
            <a:r>
              <a:rPr lang="en-US" sz="5400" i="0" dirty="0" smtClean="0">
                <a:latin typeface="+mj-lt"/>
              </a:rPr>
              <a:t>are </a:t>
            </a:r>
            <a:r>
              <a:rPr lang="en-US" sz="5400" i="0" dirty="0" smtClean="0">
                <a:latin typeface="+mj-lt"/>
              </a:rPr>
              <a:t>totally </a:t>
            </a:r>
            <a:r>
              <a:rPr lang="en-US" sz="5400" i="0" dirty="0" smtClean="0">
                <a:solidFill>
                  <a:srgbClr val="9B2894"/>
                </a:solidFill>
                <a:latin typeface="+mj-lt"/>
              </a:rPr>
              <a:t>dependent</a:t>
            </a:r>
            <a:endParaRPr lang="en-US" sz="5400" i="0" dirty="0" smtClean="0">
              <a:latin typeface="+mj-lt"/>
            </a:endParaRPr>
          </a:p>
          <a:p>
            <a:r>
              <a:rPr lang="en-US" sz="6000" dirty="0" smtClean="0"/>
              <a:t>— </a:t>
            </a:r>
            <a:r>
              <a:rPr lang="en-US" sz="6000" i="0" dirty="0" smtClean="0">
                <a:latin typeface="+mj-lt"/>
              </a:rPr>
              <a:t>all </a:t>
            </a:r>
            <a:r>
              <a:rPr lang="en-US" sz="6000" i="0" dirty="0" smtClean="0">
                <a:solidFill>
                  <a:srgbClr val="0000FF"/>
                </a:solidFill>
                <a:latin typeface="+mj-lt"/>
              </a:rPr>
              <a:t>1</a:t>
            </a:r>
            <a:r>
              <a:rPr lang="en-US" sz="6000" i="0" dirty="0" smtClean="0">
                <a:latin typeface="+mj-lt"/>
              </a:rPr>
              <a:t> or all </a:t>
            </a:r>
            <a:r>
              <a:rPr lang="en-US" sz="6000" i="0" dirty="0" smtClean="0">
                <a:solidFill>
                  <a:srgbClr val="0000FF"/>
                </a:solidFill>
                <a:latin typeface="+mj-lt"/>
              </a:rPr>
              <a:t>0</a:t>
            </a:r>
          </a:p>
          <a:p>
            <a:r>
              <a:rPr lang="en-US" sz="6000" dirty="0" smtClean="0">
                <a:latin typeface="Comic Sans MS"/>
                <a:cs typeface="Comic Sans MS"/>
              </a:rPr>
              <a:t>but </a:t>
            </a:r>
            <a:r>
              <a:rPr lang="en-US" sz="6000" dirty="0" smtClean="0">
                <a:solidFill>
                  <a:srgbClr val="9B2894"/>
                </a:solidFill>
                <a:latin typeface="+mj-lt"/>
              </a:rPr>
              <a:t>linearity </a:t>
            </a:r>
            <a:r>
              <a:rPr lang="en-US" sz="6000" dirty="0" smtClean="0">
                <a:solidFill>
                  <a:srgbClr val="9B2894"/>
                </a:solidFill>
                <a:latin typeface="+mj-lt"/>
              </a:rPr>
              <a:t>still holds</a:t>
            </a:r>
            <a:r>
              <a:rPr lang="en-US" sz="6000" i="0" dirty="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j-lt"/>
              </a:rPr>
              <a:t> 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expectlin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895822" y="225425"/>
            <a:ext cx="7813009" cy="1158082"/>
          </a:xfrm>
        </p:spPr>
        <p:txBody>
          <a:bodyPr/>
          <a:lstStyle/>
          <a:p>
            <a:pPr eaLnBrk="1" hangingPunct="1"/>
            <a:r>
              <a:rPr lang="en-US" dirty="0" smtClean="0"/>
              <a:t>Independent Product of Expectations </a:t>
            </a:r>
            <a:endParaRPr lang="en-US" dirty="0" smtClean="0"/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183241" y="1422347"/>
            <a:ext cx="8563563" cy="263149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6600" i="0" dirty="0" smtClean="0">
                <a:latin typeface="Comic Sans MS" pitchFamily="66" charset="0"/>
              </a:rPr>
              <a:t>For </a:t>
            </a:r>
            <a:r>
              <a:rPr lang="en-US" sz="6600" dirty="0" smtClean="0">
                <a:solidFill>
                  <a:srgbClr val="9B2894"/>
                </a:solidFill>
                <a:latin typeface="Comic Sans MS" pitchFamily="66" charset="0"/>
              </a:rPr>
              <a:t>independent</a:t>
            </a:r>
            <a:r>
              <a:rPr lang="en-US" sz="6600" i="0" dirty="0" smtClean="0">
                <a:latin typeface="Comic Sans MS" pitchFamily="66" charset="0"/>
              </a:rPr>
              <a:t> 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6600" i="0" dirty="0" smtClean="0">
                <a:latin typeface="Comic Sans MS" pitchFamily="66" charset="0"/>
              </a:rPr>
              <a:t>,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800" i="0" dirty="0" smtClean="0">
                <a:latin typeface="Comic Sans MS" pitchFamily="66" charset="0"/>
              </a:rPr>
              <a:t> 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  <a:p>
            <a:pPr algn="ctr">
              <a:lnSpc>
                <a:spcPct val="150000"/>
              </a:lnSpc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X</a:t>
            </a:r>
            <a:r>
              <a:rPr lang="en-US" sz="6600" dirty="0" smtClean="0">
                <a:sym typeface="Euclid Symbol"/>
              </a:rPr>
              <a:t>⋅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] </a:t>
            </a:r>
            <a:r>
              <a:rPr lang="en-US" sz="66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= 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X]</a:t>
            </a:r>
            <a:r>
              <a:rPr lang="en-US" sz="6600" dirty="0" smtClean="0">
                <a:sym typeface="Euclid Symbol"/>
              </a:rPr>
              <a:t>⋅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Y]</a:t>
            </a:r>
            <a:endParaRPr lang="en-US" sz="66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32775" name="Rectangle 5"/>
          <p:cNvSpPr>
            <a:spLocks noChangeArrowheads="1"/>
          </p:cNvSpPr>
          <p:nvPr/>
        </p:nvSpPr>
        <p:spPr bwMode="auto">
          <a:xfrm>
            <a:off x="449038" y="2751771"/>
            <a:ext cx="8001000" cy="1524000"/>
          </a:xfrm>
          <a:prstGeom prst="rect">
            <a:avLst/>
          </a:prstGeom>
          <a:noFill/>
          <a:ln w="44450" algn="ctr">
            <a:solidFill>
              <a:srgbClr val="FF00FF"/>
            </a:solidFill>
            <a:prstDash val="sysDash"/>
            <a:round/>
            <a:headEnd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expectlin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6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4759" y="4388666"/>
            <a:ext cx="818005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latin typeface="Comic Sans MS"/>
                <a:cs typeface="Comic Sans MS"/>
              </a:rPr>
              <a:t>proof by rearranging </a:t>
            </a:r>
            <a:r>
              <a:rPr lang="en-US" sz="4800" dirty="0" smtClean="0">
                <a:latin typeface="Comic Sans MS"/>
                <a:cs typeface="Comic Sans MS"/>
              </a:rPr>
              <a:t>terms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in the defining </a:t>
            </a:r>
            <a:r>
              <a:rPr lang="en-US" sz="4800" dirty="0" smtClean="0">
                <a:latin typeface="Comic Sans MS"/>
                <a:cs typeface="Comic Sans MS"/>
              </a:rPr>
              <a:t>sum again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4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5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5" grpId="0" animBg="1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457200" y="1316280"/>
            <a:ext cx="8274037" cy="2246769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XY]::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 smtClean="0">
                <a:solidFill>
                  <a:srgbClr val="0000FF"/>
                </a:solidFill>
                <a:latin typeface="+mj-lt"/>
                <a:cs typeface="Times New Roman" pitchFamily="18" charset="0"/>
                <a:sym typeface="Symbol" pitchFamily="18" charset="2"/>
              </a:rPr>
              <a:t>x,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X=x </a:t>
            </a:r>
            <a:r>
              <a:rPr lang="en-US" sz="2800" i="0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Y=y]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      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= 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,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X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=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x]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=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y]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     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]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expectlin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7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895822" y="225425"/>
            <a:ext cx="7813009" cy="1158082"/>
          </a:xfrm>
        </p:spPr>
        <p:txBody>
          <a:bodyPr/>
          <a:lstStyle/>
          <a:p>
            <a:pPr eaLnBrk="1" hangingPunct="1"/>
            <a:r>
              <a:rPr lang="en-US" dirty="0" smtClean="0"/>
              <a:t>Independent Product of Expectations </a:t>
            </a: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58751" y="2097943"/>
            <a:ext cx="18292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(</a:t>
            </a:r>
            <a:r>
              <a:rPr lang="en-US" sz="4000" dirty="0" err="1" smtClean="0">
                <a:latin typeface="Comic Sans MS"/>
                <a:cs typeface="Comic Sans MS"/>
              </a:rPr>
              <a:t>indep</a:t>
            </a:r>
            <a:r>
              <a:rPr lang="en-US" sz="4000" dirty="0" smtClean="0">
                <a:latin typeface="Comic Sans MS"/>
                <a:cs typeface="Comic Sans MS"/>
              </a:rPr>
              <a:t>)</a:t>
            </a:r>
            <a:endParaRPr lang="en-US" sz="40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5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65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457200" y="1316280"/>
            <a:ext cx="8274037" cy="2246769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XY]::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 smtClean="0">
                <a:solidFill>
                  <a:srgbClr val="0000FF"/>
                </a:solidFill>
                <a:latin typeface="+mj-lt"/>
                <a:cs typeface="Times New Roman" pitchFamily="18" charset="0"/>
                <a:sym typeface="Symbol" pitchFamily="18" charset="2"/>
              </a:rPr>
              <a:t>x,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X=x </a:t>
            </a:r>
            <a:r>
              <a:rPr lang="en-US" sz="2800" i="0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Y=y]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      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= 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,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X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=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x]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=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y]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     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i="0" dirty="0" err="1" smtClean="0">
                <a:solidFill>
                  <a:srgbClr val="9B2894"/>
                </a:solidFill>
                <a:latin typeface="Comic Sans MS" pitchFamily="66" charset="0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]</a:t>
            </a:r>
            <a:r>
              <a:rPr lang="en-US" sz="4000" i="0" dirty="0" err="1" smtClean="0">
                <a:solidFill>
                  <a:srgbClr val="9B2894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9B2894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9B2894"/>
                </a:solidFill>
                <a:latin typeface="Comic Sans MS" pitchFamily="66" charset="0"/>
                <a:sym typeface="Symbol" pitchFamily="18" charset="2"/>
              </a:rPr>
              <a:t>Y=y</a:t>
            </a:r>
            <a:r>
              <a:rPr lang="en-US" sz="4000" i="0" dirty="0" smtClean="0">
                <a:solidFill>
                  <a:srgbClr val="9B2894"/>
                </a:solidFill>
                <a:latin typeface="Comic Sans MS" pitchFamily="66" charset="0"/>
                <a:sym typeface="Symbol" pitchFamily="18" charset="2"/>
              </a:rPr>
              <a:t>]</a:t>
            </a:r>
            <a:endParaRPr lang="en-US" sz="4000" i="0" dirty="0">
              <a:solidFill>
                <a:srgbClr val="9B2894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expectlin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8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895822" y="225425"/>
            <a:ext cx="7813009" cy="1158082"/>
          </a:xfrm>
        </p:spPr>
        <p:txBody>
          <a:bodyPr/>
          <a:lstStyle/>
          <a:p>
            <a:pPr eaLnBrk="1" hangingPunct="1"/>
            <a:r>
              <a:rPr lang="en-US" dirty="0" smtClean="0"/>
              <a:t>Independent Product of Expectations </a:t>
            </a: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58751" y="2097943"/>
            <a:ext cx="18292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(</a:t>
            </a:r>
            <a:r>
              <a:rPr lang="en-US" sz="4000" dirty="0" err="1" smtClean="0">
                <a:latin typeface="Comic Sans MS"/>
                <a:cs typeface="Comic Sans MS"/>
              </a:rPr>
              <a:t>indep</a:t>
            </a:r>
            <a:r>
              <a:rPr lang="en-US" sz="4000" dirty="0" smtClean="0">
                <a:latin typeface="Comic Sans MS"/>
                <a:cs typeface="Comic Sans MS"/>
              </a:rPr>
              <a:t>)</a:t>
            </a:r>
            <a:endParaRPr lang="en-US" sz="40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8609117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457200" y="1316280"/>
            <a:ext cx="8274037" cy="301621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XY]::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 smtClean="0">
                <a:solidFill>
                  <a:srgbClr val="0000FF"/>
                </a:solidFill>
                <a:latin typeface="+mj-lt"/>
                <a:cs typeface="Times New Roman" pitchFamily="18" charset="0"/>
                <a:sym typeface="Symbol" pitchFamily="18" charset="2"/>
              </a:rPr>
              <a:t>x,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X=x </a:t>
            </a:r>
            <a:r>
              <a:rPr lang="en-US" sz="2800" i="0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Y=y]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      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= 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,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X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=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x]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=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y]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     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]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]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(</a:t>
            </a:r>
            <a:r>
              <a:rPr lang="en-US" sz="4000" i="0" dirty="0" smtClean="0">
                <a:solidFill>
                  <a:srgbClr val="9B2894"/>
                </a:solidFill>
                <a:latin typeface="Comic Sans MS" pitchFamily="66" charset="0"/>
              </a:rPr>
              <a:t>y</a:t>
            </a:r>
            <a:r>
              <a:rPr lang="en-US" sz="4000" i="0" dirty="0" smtClean="0">
                <a:solidFill>
                  <a:srgbClr val="9B2894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err="1" smtClean="0">
                <a:solidFill>
                  <a:srgbClr val="9B2894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9B2894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9B2894"/>
                </a:solidFill>
                <a:latin typeface="Comic Sans MS" pitchFamily="66" charset="0"/>
                <a:sym typeface="Symbol" pitchFamily="18" charset="2"/>
              </a:rPr>
              <a:t>Y=y]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]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expectlin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9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895822" y="225425"/>
            <a:ext cx="7813009" cy="1158082"/>
          </a:xfrm>
        </p:spPr>
        <p:txBody>
          <a:bodyPr/>
          <a:lstStyle/>
          <a:p>
            <a:pPr eaLnBrk="1" hangingPunct="1"/>
            <a:r>
              <a:rPr lang="en-US" dirty="0" smtClean="0"/>
              <a:t>Independent Product of Expectations </a:t>
            </a: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58751" y="2097943"/>
            <a:ext cx="18292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(</a:t>
            </a:r>
            <a:r>
              <a:rPr lang="en-US" sz="4000" dirty="0" err="1" smtClean="0">
                <a:latin typeface="Comic Sans MS"/>
                <a:cs typeface="Comic Sans MS"/>
              </a:rPr>
              <a:t>indep</a:t>
            </a:r>
            <a:r>
              <a:rPr lang="en-US" sz="4000" dirty="0" smtClean="0">
                <a:latin typeface="Comic Sans MS"/>
                <a:cs typeface="Comic Sans MS"/>
              </a:rPr>
              <a:t>)</a:t>
            </a:r>
            <a:endParaRPr lang="en-US" sz="40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6881026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3600"/>
            <a:ext cx="7924800" cy="2667000"/>
          </a:xfrm>
        </p:spPr>
        <p:txBody>
          <a:bodyPr/>
          <a:lstStyle/>
          <a:p>
            <a:pPr eaLnBrk="1" hangingPunct="1"/>
            <a:r>
              <a:rPr lang="en-US" sz="5400" b="0" smtClean="0"/>
              <a:t>Prediction is difficult,</a:t>
            </a:r>
            <a:br>
              <a:rPr lang="en-US" sz="5400" b="0" smtClean="0"/>
            </a:br>
            <a:r>
              <a:rPr lang="en-US" sz="5400" b="0" smtClean="0"/>
              <a:t>especially of the future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724400"/>
            <a:ext cx="5181600" cy="762000"/>
          </a:xfrm>
        </p:spPr>
        <p:txBody>
          <a:bodyPr/>
          <a:lstStyle/>
          <a:p>
            <a:pPr eaLnBrk="1" hangingPunct="1"/>
            <a:r>
              <a:rPr lang="en-US" sz="4000" i="1" smtClean="0"/>
              <a:t>--- Niels Boh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ranvarexpectlin</a:t>
            </a:r>
            <a:r>
              <a:rPr lang="en-US" dirty="0" smtClean="0"/>
              <a:t>.</a:t>
            </a:r>
            <a:fld id="{93DA0692-DAF7-4AFE-9BE7-E02439D3694A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457200" y="1316280"/>
            <a:ext cx="8274037" cy="4555093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XY]::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 smtClean="0">
                <a:solidFill>
                  <a:srgbClr val="0000FF"/>
                </a:solidFill>
                <a:latin typeface="+mj-lt"/>
                <a:cs typeface="Times New Roman" pitchFamily="18" charset="0"/>
                <a:sym typeface="Symbol" pitchFamily="18" charset="2"/>
              </a:rPr>
              <a:t>x,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X=x </a:t>
            </a:r>
            <a:r>
              <a:rPr lang="en-US" sz="2800" i="0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Y=y]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      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= 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,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X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=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x]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=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y]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     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]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]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(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] </a:t>
            </a:r>
            <a:r>
              <a:rPr lang="en-US" sz="4000" i="0" dirty="0" smtClean="0">
                <a:solidFill>
                  <a:srgbClr val="9B2894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9B2894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4000" i="0" dirty="0" smtClean="0">
                <a:solidFill>
                  <a:srgbClr val="9B2894"/>
                </a:solidFill>
                <a:latin typeface="Comic Sans MS" pitchFamily="66" charset="0"/>
              </a:rPr>
              <a:t> x</a:t>
            </a:r>
            <a:r>
              <a:rPr lang="en-US" sz="4000" i="0" dirty="0" smtClean="0">
                <a:solidFill>
                  <a:srgbClr val="9B2894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err="1" smtClean="0">
                <a:solidFill>
                  <a:srgbClr val="9B2894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9B2894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9B2894"/>
                </a:solidFill>
                <a:latin typeface="Comic Sans MS" pitchFamily="66" charset="0"/>
                <a:sym typeface="Symbol" pitchFamily="18" charset="2"/>
              </a:rPr>
              <a:t>X=x]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4000" i="0" dirty="0" smtClean="0">
                <a:solidFill>
                  <a:srgbClr val="9B2894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9B2894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4000" i="0" dirty="0" smtClean="0">
                <a:solidFill>
                  <a:srgbClr val="9B2894"/>
                </a:solidFill>
                <a:latin typeface="Comic Sans MS" pitchFamily="66" charset="0"/>
              </a:rPr>
              <a:t> x</a:t>
            </a:r>
            <a:r>
              <a:rPr lang="en-US" sz="4000" i="0" dirty="0" smtClean="0">
                <a:solidFill>
                  <a:srgbClr val="9B2894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err="1" smtClean="0">
                <a:solidFill>
                  <a:srgbClr val="9B2894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9B2894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9B2894"/>
                </a:solidFill>
                <a:latin typeface="Comic Sans MS" pitchFamily="66" charset="0"/>
                <a:sym typeface="Symbol" pitchFamily="18" charset="2"/>
              </a:rPr>
              <a:t>X=x]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(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])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= </a:t>
            </a:r>
            <a:r>
              <a:rPr lang="en-US" sz="4000" i="0" dirty="0" smtClean="0">
                <a:solidFill>
                  <a:srgbClr val="9B2894"/>
                </a:solidFill>
                <a:latin typeface="Comic Sans MS" pitchFamily="66" charset="0"/>
                <a:sym typeface="Symbol" pitchFamily="18" charset="2"/>
              </a:rPr>
              <a:t>E[X]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Y]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expectlin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0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895822" y="225425"/>
            <a:ext cx="7813009" cy="1158082"/>
          </a:xfrm>
        </p:spPr>
        <p:txBody>
          <a:bodyPr/>
          <a:lstStyle/>
          <a:p>
            <a:pPr eaLnBrk="1" hangingPunct="1"/>
            <a:r>
              <a:rPr lang="en-US" dirty="0" smtClean="0"/>
              <a:t>Independent Product of Expectations </a:t>
            </a: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58751" y="2097943"/>
            <a:ext cx="18292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(</a:t>
            </a:r>
            <a:r>
              <a:rPr lang="en-US" sz="4000" dirty="0" err="1" smtClean="0">
                <a:latin typeface="Comic Sans MS"/>
                <a:cs typeface="Comic Sans MS"/>
              </a:rPr>
              <a:t>indep</a:t>
            </a:r>
            <a:r>
              <a:rPr lang="en-US" sz="4000" dirty="0" smtClean="0">
                <a:latin typeface="Comic Sans MS"/>
                <a:cs typeface="Comic Sans MS"/>
              </a:rPr>
              <a:t>)</a:t>
            </a:r>
            <a:endParaRPr lang="en-US" sz="40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5910531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5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5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457200" y="1316280"/>
            <a:ext cx="8274037" cy="4555093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XY]::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 smtClean="0">
                <a:solidFill>
                  <a:srgbClr val="0000FF"/>
                </a:solidFill>
                <a:latin typeface="+mj-lt"/>
                <a:cs typeface="Times New Roman" pitchFamily="18" charset="0"/>
                <a:sym typeface="Symbol" pitchFamily="18" charset="2"/>
              </a:rPr>
              <a:t>x,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X=x </a:t>
            </a:r>
            <a:r>
              <a:rPr lang="en-US" sz="2800" i="0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Y=y]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      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= 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,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X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=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x]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=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y]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     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]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]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(</a:t>
            </a:r>
            <a:r>
              <a:rPr lang="en-US" sz="4000" i="0" dirty="0" smtClean="0">
                <a:solidFill>
                  <a:srgbClr val="3333FF"/>
                </a:solidFill>
                <a:latin typeface="Comic Sans MS" pitchFamily="66" charset="0"/>
              </a:rPr>
              <a:t>y</a:t>
            </a:r>
            <a:r>
              <a:rPr lang="en-US" sz="4000" i="0" dirty="0" smtClean="0">
                <a:solidFill>
                  <a:srgbClr val="3333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err="1" smtClean="0">
                <a:solidFill>
                  <a:srgbClr val="3333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3333FF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3333FF"/>
                </a:solidFill>
                <a:latin typeface="Comic Sans MS" pitchFamily="66" charset="0"/>
                <a:sym typeface="Symbol" pitchFamily="18" charset="2"/>
              </a:rPr>
              <a:t>Y=y]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])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])(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])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= E[X]E[Y]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457200" y="1341180"/>
            <a:ext cx="1524000" cy="762000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1074540" y="5151180"/>
            <a:ext cx="2667000" cy="762000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expectlin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1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895822" y="225425"/>
            <a:ext cx="7813009" cy="1158082"/>
          </a:xfrm>
        </p:spPr>
        <p:txBody>
          <a:bodyPr/>
          <a:lstStyle/>
          <a:p>
            <a:pPr eaLnBrk="1" hangingPunct="1"/>
            <a:r>
              <a:rPr lang="en-US" dirty="0" smtClean="0"/>
              <a:t>Independent Product of Expectations </a:t>
            </a: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58751" y="2097943"/>
            <a:ext cx="18292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(</a:t>
            </a:r>
            <a:r>
              <a:rPr lang="en-US" sz="4000" dirty="0" err="1" smtClean="0">
                <a:latin typeface="Comic Sans MS"/>
                <a:cs typeface="Comic Sans MS"/>
              </a:rPr>
              <a:t>indep</a:t>
            </a:r>
            <a:r>
              <a:rPr lang="en-US" sz="4000" dirty="0" smtClean="0">
                <a:latin typeface="Comic Sans MS"/>
                <a:cs typeface="Comic Sans MS"/>
              </a:rPr>
              <a:t>)</a:t>
            </a:r>
            <a:endParaRPr lang="en-US" sz="40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1938296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inearity of Expectation</a:t>
            </a:r>
          </a:p>
        </p:txBody>
      </p:sp>
      <p:sp>
        <p:nvSpPr>
          <p:cNvPr id="653317" name="Rectangle 5"/>
          <p:cNvSpPr>
            <a:spLocks noChangeArrowheads="1"/>
          </p:cNvSpPr>
          <p:nvPr/>
        </p:nvSpPr>
        <p:spPr bwMode="auto">
          <a:xfrm>
            <a:off x="381000" y="1046162"/>
            <a:ext cx="8308998" cy="397031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S </a:t>
            </a: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random variables,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5400" i="0" dirty="0" err="1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defRPr/>
            </a:pP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constants</a:t>
            </a:r>
          </a:p>
          <a:p>
            <a:pPr>
              <a:defRPr/>
            </a:pPr>
            <a:r>
              <a:rPr lang="en-US" sz="6000" i="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</a:rPr>
              <a:t>aR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7200" i="0" dirty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</a:rPr>
              <a:t>bS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=</a:t>
            </a:r>
          </a:p>
          <a:p>
            <a:pPr>
              <a:defRPr/>
            </a:pP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E[R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+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E[S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</a:t>
            </a:r>
            <a:endParaRPr lang="en-US" sz="72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219200" y="2676960"/>
            <a:ext cx="6705600" cy="2590800"/>
          </a:xfrm>
          <a:prstGeom prst="rect">
            <a:avLst/>
          </a:prstGeom>
          <a:noFill/>
          <a:ln w="44450" algn="ctr">
            <a:solidFill>
              <a:srgbClr val="FF00FF"/>
            </a:solidFill>
            <a:prstDash val="sysDash"/>
            <a:round/>
            <a:headEnd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expectlin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2620" y="5255661"/>
            <a:ext cx="85383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rgbClr val="9B2894"/>
                </a:solidFill>
                <a:latin typeface="Comic Sans MS"/>
                <a:cs typeface="Comic Sans MS"/>
              </a:rPr>
              <a:t>even if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5400" dirty="0" smtClean="0">
                <a:latin typeface="Comic Sans MS"/>
                <a:cs typeface="Comic Sans MS"/>
              </a:rPr>
              <a:t>,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S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9B2894"/>
                </a:solidFill>
                <a:latin typeface="Comic Sans MS"/>
                <a:cs typeface="Comic Sans MS"/>
              </a:rPr>
              <a:t>are dependent</a:t>
            </a:r>
            <a:endParaRPr lang="en-US" sz="5400" dirty="0">
              <a:solidFill>
                <a:srgbClr val="9B2894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inearity of Expectation</a:t>
            </a:r>
          </a:p>
        </p:txBody>
      </p:sp>
      <p:sp>
        <p:nvSpPr>
          <p:cNvPr id="653317" name="Rectangle 5"/>
          <p:cNvSpPr>
            <a:spLocks noChangeArrowheads="1"/>
          </p:cNvSpPr>
          <p:nvPr/>
        </p:nvSpPr>
        <p:spPr bwMode="auto">
          <a:xfrm>
            <a:off x="381000" y="1046162"/>
            <a:ext cx="8308998" cy="397031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S </a:t>
            </a: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random variables,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5400" i="0" dirty="0" err="1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defRPr/>
            </a:pP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constants</a:t>
            </a:r>
          </a:p>
          <a:p>
            <a:pPr>
              <a:defRPr/>
            </a:pPr>
            <a:r>
              <a:rPr lang="en-US" sz="6000" i="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</a:rPr>
              <a:t>aR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7200" i="0" dirty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</a:rPr>
              <a:t>bS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=</a:t>
            </a:r>
          </a:p>
          <a:p>
            <a:pPr>
              <a:defRPr/>
            </a:pP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E[R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+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E[S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</a:t>
            </a:r>
            <a:endParaRPr lang="en-US" sz="72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expectlin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62063" y="4785577"/>
            <a:ext cx="804471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latin typeface="Comic Sans MS"/>
                <a:cs typeface="Comic Sans MS"/>
              </a:rPr>
              <a:t>proof by rearranging </a:t>
            </a:r>
            <a:r>
              <a:rPr lang="en-US" sz="4800" dirty="0" smtClean="0">
                <a:latin typeface="Comic Sans MS"/>
                <a:cs typeface="Comic Sans MS"/>
              </a:rPr>
              <a:t>terms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in the defining sum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46074978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inearity of Expectation</a:t>
            </a:r>
          </a:p>
        </p:txBody>
      </p:sp>
      <p:sp>
        <p:nvSpPr>
          <p:cNvPr id="653317" name="Rectangle 5"/>
          <p:cNvSpPr>
            <a:spLocks noChangeArrowheads="1"/>
          </p:cNvSpPr>
          <p:nvPr/>
        </p:nvSpPr>
        <p:spPr bwMode="auto">
          <a:xfrm>
            <a:off x="228599" y="1417524"/>
            <a:ext cx="8820431" cy="3908762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  <a:defRPr/>
            </a:pP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</a:t>
            </a:r>
            <a:r>
              <a:rPr lang="en-US" sz="5400" dirty="0" err="1">
                <a:solidFill>
                  <a:srgbClr val="0000FF"/>
                </a:solidFill>
                <a:latin typeface="Comic Sans MS" pitchFamily="66" charset="0"/>
              </a:rPr>
              <a:t>aA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 + </a:t>
            </a:r>
            <a:r>
              <a:rPr lang="en-US" sz="5400" dirty="0" err="1">
                <a:solidFill>
                  <a:srgbClr val="0000FF"/>
                </a:solidFill>
                <a:latin typeface="Comic Sans MS" pitchFamily="66" charset="0"/>
              </a:rPr>
              <a:t>bB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</a:t>
            </a: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 =</a:t>
            </a:r>
            <a:endParaRPr lang="en-US" sz="5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5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i="0" dirty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5400" i="0" dirty="0" err="1">
                <a:solidFill>
                  <a:srgbClr val="0000FF"/>
                </a:solidFill>
                <a:latin typeface="Comic Sans MS" pitchFamily="66" charset="0"/>
              </a:rPr>
              <a:t>aA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5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54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+ </a:t>
            </a:r>
            <a:r>
              <a:rPr lang="en-US" sz="54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B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5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5400" b="1" i="0" dirty="0" smtClean="0">
                <a:solidFill>
                  <a:srgbClr val="0000FF"/>
                </a:solidFill>
                <a:latin typeface="+mj-lt"/>
              </a:rPr>
              <a:t>)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)</a:t>
            </a:r>
            <a:r>
              <a:rPr lang="en-US" sz="5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5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</a:t>
            </a: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 =</a:t>
            </a:r>
            <a:endParaRPr lang="en-US" sz="5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(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4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)+b(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+mj-lt"/>
              </a:rPr>
              <a:t>)</a:t>
            </a:r>
            <a:r>
              <a:rPr lang="en-US" sz="4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)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b="1" i="0" dirty="0" smtClean="0">
                <a:latin typeface="Euclid Symbol" charset="2"/>
                <a:cs typeface="Euclid Symbol" charset="2"/>
                <a:sym typeface="Symbol" pitchFamily="18" charset="2"/>
              </a:rPr>
              <a:t>=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E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A] + </a:t>
            </a:r>
            <a:r>
              <a:rPr lang="en-US" sz="66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E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B]</a:t>
            </a:r>
            <a:endParaRPr lang="en-US" sz="66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expectlin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5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5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5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inearity of Expectation</a:t>
            </a:r>
          </a:p>
        </p:txBody>
      </p:sp>
      <p:sp>
        <p:nvSpPr>
          <p:cNvPr id="653317" name="Rectangle 5"/>
          <p:cNvSpPr>
            <a:spLocks noChangeArrowheads="1"/>
          </p:cNvSpPr>
          <p:nvPr/>
        </p:nvSpPr>
        <p:spPr bwMode="auto">
          <a:xfrm>
            <a:off x="228599" y="895884"/>
            <a:ext cx="8820431" cy="489364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  <a:defRPr/>
            </a:pP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Let D </a:t>
            </a:r>
            <a:r>
              <a:rPr lang="en-US" sz="5400" i="0" dirty="0" smtClean="0">
                <a:latin typeface="Comic Sans MS" pitchFamily="66" charset="0"/>
              </a:rPr>
              <a:t>::=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i="0" dirty="0" err="1">
                <a:solidFill>
                  <a:srgbClr val="0000FF"/>
                </a:solidFill>
                <a:latin typeface="Comic Sans MS" pitchFamily="66" charset="0"/>
              </a:rPr>
              <a:t>aA</a:t>
            </a:r>
            <a:r>
              <a:rPr lang="en-US" sz="5400" i="0" dirty="0">
                <a:solidFill>
                  <a:srgbClr val="0000FF"/>
                </a:solidFill>
                <a:latin typeface="Comic Sans MS" pitchFamily="66" charset="0"/>
              </a:rPr>
              <a:t> +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</a:rPr>
              <a:t>bB</a:t>
            </a:r>
            <a:endParaRPr lang="en-US" sz="5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D]</a:t>
            </a: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 =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5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 D(</a:t>
            </a:r>
            <a:r>
              <a:rPr lang="en-US" sz="5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5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5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</a:t>
            </a: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=</a:t>
            </a:r>
            <a:endParaRPr lang="en-US" sz="5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5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i="0" dirty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5400" i="0" dirty="0" err="1">
                <a:solidFill>
                  <a:srgbClr val="0000FF"/>
                </a:solidFill>
                <a:latin typeface="Comic Sans MS" pitchFamily="66" charset="0"/>
              </a:rPr>
              <a:t>aA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5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54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+ </a:t>
            </a:r>
            <a:r>
              <a:rPr lang="en-US" sz="54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B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5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5400" b="1" i="0" dirty="0" smtClean="0">
                <a:solidFill>
                  <a:srgbClr val="0000FF"/>
                </a:solidFill>
                <a:latin typeface="+mj-lt"/>
              </a:rPr>
              <a:t>)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)</a:t>
            </a:r>
            <a:r>
              <a:rPr lang="en-US" sz="5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5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</a:t>
            </a: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 =</a:t>
            </a:r>
            <a:endParaRPr lang="en-US" sz="5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(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4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)+b(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+mj-lt"/>
              </a:rPr>
              <a:t>)</a:t>
            </a:r>
            <a:r>
              <a:rPr lang="en-US" sz="4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)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b="1" i="0" dirty="0" smtClean="0">
                <a:latin typeface="Euclid Symbol" charset="2"/>
                <a:cs typeface="Euclid Symbol" charset="2"/>
                <a:sym typeface="Symbol" pitchFamily="18" charset="2"/>
              </a:rPr>
              <a:t>=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E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A] + </a:t>
            </a:r>
            <a:r>
              <a:rPr lang="en-US" sz="66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E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B]</a:t>
            </a:r>
            <a:endParaRPr lang="en-US" sz="66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expectlin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14146663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5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5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5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53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767698"/>
              </p:ext>
            </p:extLst>
          </p:nvPr>
        </p:nvGraphicFramePr>
        <p:xfrm>
          <a:off x="795586" y="3335602"/>
          <a:ext cx="7533778" cy="134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73" name="Equation" r:id="rId4" imgW="1701800" imgH="304800" progId="Equation.DSMT4">
                  <p:embed/>
                </p:oleObj>
              </mc:Choice>
              <mc:Fallback>
                <p:oleObj name="Equation" r:id="rId4" imgW="1701800" imgH="304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86" y="3335602"/>
                        <a:ext cx="7533778" cy="134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258701" y="112020"/>
            <a:ext cx="7756312" cy="1022006"/>
          </a:xfrm>
        </p:spPr>
        <p:txBody>
          <a:bodyPr/>
          <a:lstStyle/>
          <a:p>
            <a:pPr algn="l" eaLnBrk="1" hangingPunct="1"/>
            <a:r>
              <a:rPr lang="en-US" sz="4400" dirty="0" smtClean="0">
                <a:solidFill>
                  <a:schemeClr val="tx1"/>
                </a:solidFill>
              </a:rPr>
              <a:t>Expected #</a:t>
            </a:r>
            <a:r>
              <a:rPr lang="en-US" sz="4400" dirty="0" smtClean="0">
                <a:solidFill>
                  <a:schemeClr val="tx1"/>
                </a:solidFill>
              </a:rPr>
              <a:t>Heads in </a:t>
            </a:r>
            <a:r>
              <a:rPr lang="en-US" sz="4400" dirty="0" smtClean="0">
                <a:solidFill>
                  <a:srgbClr val="3333FF"/>
                </a:solidFill>
              </a:rPr>
              <a:t>n</a:t>
            </a:r>
            <a:r>
              <a:rPr lang="en-US" sz="4400" dirty="0" smtClean="0">
                <a:solidFill>
                  <a:schemeClr val="tx1"/>
                </a:solidFill>
              </a:rPr>
              <a:t> Flips</a:t>
            </a:r>
            <a:endParaRPr lang="en-US" sz="4400" dirty="0" smtClean="0">
              <a:solidFill>
                <a:schemeClr val="tx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93879" y="1159793"/>
            <a:ext cx="6576766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0000FF"/>
                </a:solidFill>
                <a:latin typeface="+mj-lt"/>
              </a:rPr>
              <a:t>H</a:t>
            </a:r>
            <a:r>
              <a:rPr lang="en-US" sz="6000" i="0" baseline="-25000" dirty="0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6000" i="0" dirty="0" smtClean="0">
                <a:latin typeface="+mj-lt"/>
              </a:rPr>
              <a:t> </a:t>
            </a:r>
            <a:r>
              <a:rPr lang="en-US" sz="6000" i="0" dirty="0" smtClean="0">
                <a:latin typeface="+mj-lt"/>
              </a:rPr>
              <a:t>is </a:t>
            </a:r>
            <a:r>
              <a:rPr lang="en-US" sz="6000" i="0" dirty="0" smtClean="0">
                <a:latin typeface="+mj-lt"/>
              </a:rPr>
              <a:t>indicator for</a:t>
            </a:r>
          </a:p>
          <a:p>
            <a:r>
              <a:rPr lang="en-US" sz="6000" i="0" dirty="0" smtClean="0">
                <a:solidFill>
                  <a:srgbClr val="008000"/>
                </a:solidFill>
                <a:latin typeface="+mj-lt"/>
              </a:rPr>
              <a:t>Head</a:t>
            </a:r>
            <a:r>
              <a:rPr lang="en-US" sz="6000" i="0" dirty="0" smtClean="0">
                <a:latin typeface="+mj-lt"/>
              </a:rPr>
              <a:t> </a:t>
            </a:r>
            <a:r>
              <a:rPr lang="en-US" sz="6000" i="0" dirty="0" smtClean="0">
                <a:latin typeface="+mj-lt"/>
              </a:rPr>
              <a:t>on </a:t>
            </a:r>
            <a:r>
              <a:rPr lang="en-US" sz="6000" i="0" dirty="0" err="1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6000" i="0" baseline="30000" dirty="0" err="1" smtClean="0">
                <a:latin typeface="+mj-lt"/>
              </a:rPr>
              <a:t>th</a:t>
            </a:r>
            <a:r>
              <a:rPr lang="en-US" sz="6000" i="0" dirty="0" smtClean="0">
                <a:latin typeface="+mj-lt"/>
              </a:rPr>
              <a:t> flip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expectlin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726681"/>
              </p:ext>
            </p:extLst>
          </p:nvPr>
        </p:nvGraphicFramePr>
        <p:xfrm>
          <a:off x="255588" y="1397000"/>
          <a:ext cx="863282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68" name="Equation" r:id="rId4" imgW="2159000" imgH="330200" progId="Equation.DSMT4">
                  <p:embed/>
                </p:oleObj>
              </mc:Choice>
              <mc:Fallback>
                <p:oleObj name="Equation" r:id="rId4" imgW="2159000" imgH="330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8" y="1397000"/>
                        <a:ext cx="8632825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635490"/>
              </p:ext>
            </p:extLst>
          </p:nvPr>
        </p:nvGraphicFramePr>
        <p:xfrm>
          <a:off x="605394" y="4572040"/>
          <a:ext cx="4869915" cy="147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69" name="Equation" r:id="rId6" imgW="1092200" imgH="330200" progId="Equation.DSMT4">
                  <p:embed/>
                </p:oleObj>
              </mc:Choice>
              <mc:Fallback>
                <p:oleObj name="Equation" r:id="rId6" imgW="10922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5394" y="4572040"/>
                        <a:ext cx="4869915" cy="147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1986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017495"/>
              </p:ext>
            </p:extLst>
          </p:nvPr>
        </p:nvGraphicFramePr>
        <p:xfrm>
          <a:off x="639763" y="3454370"/>
          <a:ext cx="7967662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70" name="Equation" r:id="rId8" imgW="1968500" imgH="330200" progId="Equation.DSMT4">
                  <p:embed/>
                </p:oleObj>
              </mc:Choice>
              <mc:Fallback>
                <p:oleObj name="Equation" r:id="rId8" imgW="1968500" imgH="330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3454370"/>
                        <a:ext cx="7967662" cy="1335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2590800"/>
            <a:ext cx="47644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latin typeface="+mj-lt"/>
              </a:rPr>
              <a:t>so by linearity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227562" y="1371600"/>
            <a:ext cx="2845061" cy="1287322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3914520" y="4781563"/>
            <a:ext cx="1528505" cy="1092676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expectlin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9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39295" y="225425"/>
            <a:ext cx="7270750" cy="68421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xpected #hats returned 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61508" name="Rectangle 4"/>
          <p:cNvSpPr>
            <a:spLocks noChangeArrowheads="1"/>
          </p:cNvSpPr>
          <p:nvPr/>
        </p:nvSpPr>
        <p:spPr bwMode="auto">
          <a:xfrm>
            <a:off x="266700" y="990435"/>
            <a:ext cx="8877300" cy="4728674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men each check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their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hat. 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Hats get scrambled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so</a:t>
            </a:r>
          </a:p>
          <a:p>
            <a:pPr algn="ctr"/>
            <a:r>
              <a:rPr lang="en-US" sz="4800" dirty="0" err="1" smtClean="0">
                <a:latin typeface="Comic Sans MS" pitchFamily="66" charset="0"/>
                <a:sym typeface="Symbol" pitchFamily="18" charset="2"/>
              </a:rPr>
              <a:t>pr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[man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#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gets own hat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back]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=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1/n </a:t>
            </a:r>
            <a:endParaRPr lang="en-US" sz="4800" dirty="0" smtClean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How many men do we expect will get their hat back?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expectlin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6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6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34925" algn="ctr">
          <a:solidFill>
            <a:srgbClr val="FF00FF"/>
          </a:solidFill>
          <a:prstDash val="sysDash"/>
          <a:round/>
          <a:headEnd/>
          <a:tailEnd type="arrow" w="lg" len="lg"/>
        </a:ln>
      </a:spPr>
      <a:bodyPr/>
      <a:lstStyle>
        <a:defPPr>
          <a:defRPr/>
        </a:defPPr>
      </a:lstStyle>
    </a:sp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35</TotalTime>
  <Words>1102</Words>
  <Application>Microsoft Macintosh PowerPoint</Application>
  <PresentationFormat>On-screen Show (4:3)</PresentationFormat>
  <Paragraphs>153</Paragraphs>
  <Slides>21</Slides>
  <Notes>21</Notes>
  <HiddenSlides>4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Default Design</vt:lpstr>
      <vt:lpstr>Equation</vt:lpstr>
      <vt:lpstr>MathType 6.0 Equation</vt:lpstr>
      <vt:lpstr>PowerPoint Presentation</vt:lpstr>
      <vt:lpstr>Prediction is difficult, especially of the future</vt:lpstr>
      <vt:lpstr>Linearity of Expectation</vt:lpstr>
      <vt:lpstr>Linearity of Expectation</vt:lpstr>
      <vt:lpstr>Linearity of Expectation</vt:lpstr>
      <vt:lpstr>Linearity of Expectation</vt:lpstr>
      <vt:lpstr>Expected #Heads in n Flips</vt:lpstr>
      <vt:lpstr>Expected #Heads</vt:lpstr>
      <vt:lpstr>Expected #hats returned </vt:lpstr>
      <vt:lpstr>Expected #hats returned </vt:lpstr>
      <vt:lpstr>Expected #hats returned </vt:lpstr>
      <vt:lpstr>Chinese Banquet</vt:lpstr>
      <vt:lpstr>Chinese Banquet</vt:lpstr>
      <vt:lpstr>Chinese Banquet</vt:lpstr>
      <vt:lpstr>Chinese Banquet</vt:lpstr>
      <vt:lpstr>Independent Product of Expectations </vt:lpstr>
      <vt:lpstr>Independent Product of Expectations </vt:lpstr>
      <vt:lpstr>Independent Product of Expectations </vt:lpstr>
      <vt:lpstr>Independent Product of Expectations </vt:lpstr>
      <vt:lpstr>Independent Product of Expectations </vt:lpstr>
      <vt:lpstr>Independent Product of Expectations </vt:lpstr>
    </vt:vector>
  </TitlesOfParts>
  <Company>MIT/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130</cp:revision>
  <cp:lastPrinted>2012-05-02T03:20:05Z</cp:lastPrinted>
  <dcterms:created xsi:type="dcterms:W3CDTF">2011-04-29T18:28:36Z</dcterms:created>
  <dcterms:modified xsi:type="dcterms:W3CDTF">2013-05-05T18:56:33Z</dcterms:modified>
</cp:coreProperties>
</file>